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BA5" w:rsidRPr="00DE46BC" w:rsidRDefault="00821BA5" w:rsidP="00BA68BB">
      <w:pPr>
        <w:pStyle w:val="a3"/>
        <w:jc w:val="center"/>
        <w:rPr>
          <w:vertAlign w:val="superscript"/>
        </w:rPr>
      </w:pPr>
      <w:r w:rsidRPr="00DE46BC">
        <w:t>Уколов С. С.</w:t>
      </w:r>
    </w:p>
    <w:p w:rsidR="00F145DA" w:rsidRPr="008B1B8F" w:rsidRDefault="00D62EBB" w:rsidP="00E01606">
      <w:pPr>
        <w:pStyle w:val="1"/>
        <w:rPr>
          <w:caps/>
        </w:rPr>
      </w:pPr>
      <w:r w:rsidRPr="008B1B8F">
        <w:rPr>
          <w:caps/>
        </w:rPr>
        <w:t>О некоторых технологических ограничениях при термической резке листового металла</w:t>
      </w:r>
    </w:p>
    <w:p w:rsidR="00D62EBB" w:rsidRPr="00FE3047" w:rsidRDefault="00D62EBB" w:rsidP="008B1B8F">
      <w:pPr>
        <w:pStyle w:val="af"/>
      </w:pPr>
      <w:r w:rsidRPr="00FE3047"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что в конечном счете приводит к снижению общей стоимости производства.</w:t>
      </w:r>
    </w:p>
    <w:p w:rsidR="00097DEC" w:rsidRPr="00FE3047" w:rsidRDefault="00097DEC" w:rsidP="008B1B8F">
      <w:pPr>
        <w:pStyle w:val="af"/>
      </w:pPr>
      <w:r w:rsidRPr="00FE3047"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t xml:space="preserve">обобщенная задача коммивояжера, </w:t>
      </w:r>
      <w:r w:rsidRPr="00FE3047">
        <w:t>динамическое программирование, алгоритм.</w:t>
      </w:r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 xml:space="preserve"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</w:t>
      </w:r>
      <w:r w:rsidR="00561C87">
        <w:t xml:space="preserve">Первая классификация проблемы была дана </w:t>
      </w:r>
      <w:r w:rsidR="00561C87" w:rsidRPr="00561C87">
        <w:t>Hoeft</w:t>
      </w:r>
      <w:r w:rsidR="00561C87">
        <w:t xml:space="preserve"> и</w:t>
      </w:r>
      <w:r w:rsidR="00561C87" w:rsidRPr="00561C87">
        <w:t xml:space="preserve"> Palekar</w:t>
      </w:r>
      <w:r w:rsidR="00561C87">
        <w:t xml:space="preserve"> </w:t>
      </w:r>
      <w:r w:rsidR="00561C87" w:rsidRPr="00561C87">
        <w:t xml:space="preserve">[=3]. </w:t>
      </w:r>
      <w:r w:rsidRPr="007B0856">
        <w:t>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A0530" w:rsidRDefault="005A0530" w:rsidP="005A0530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EA0985F" wp14:editId="120225AB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5A0530" w:rsidRPr="00983059" w:rsidRDefault="005A0530" w:rsidP="005A0530">
      <w:pPr>
        <w:pStyle w:val="a6"/>
      </w:pPr>
      <w:r w:rsidRPr="00983059">
        <w:t>Рисунок 1. Элементы маршрута режущего инструмента</w:t>
      </w:r>
      <w:r>
        <w:t>.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lastRenderedPageBreak/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</w:t>
      </w:r>
      <w:r w:rsidR="00D073E7" w:rsidRPr="00D073E7">
        <w:t xml:space="preserve"> (</w:t>
      </w:r>
      <w:r w:rsidR="00D073E7">
        <w:t xml:space="preserve">см. </w:t>
      </w:r>
      <w:r w:rsidR="00D073E7">
        <w:rPr>
          <w:lang w:val="en-US"/>
        </w:rPr>
        <w:t>[4])</w:t>
      </w:r>
      <w:r w:rsidRPr="001447C9">
        <w:t>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562238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43059308" r:id="rId10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11" o:title=""/>
          </v:shape>
          <o:OLEObject Type="Embed" ProgID="Equation.DSMT4" ShapeID="_x0000_i1026" DrawAspect="Content" ObjectID="_1543059309" r:id="rId12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3" o:title=""/>
          </v:shape>
          <o:OLEObject Type="Embed" ProgID="Equation.DSMT4" ShapeID="_x0000_i1027" DrawAspect="Content" ObjectID="_1543059310" r:id="rId14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5" o:title=""/>
          </v:shape>
          <o:OLEObject Type="Embed" ProgID="Equation.DSMT4" ShapeID="_x0000_i1028" DrawAspect="Content" ObjectID="_1543059311" r:id="rId16"/>
        </w:object>
      </w:r>
      <w:r w:rsidRPr="00B040FC">
        <w:tab/>
        <w:t>(3)</w:t>
      </w:r>
    </w:p>
    <w:p w:rsidR="00926B80" w:rsidRDefault="00926B80" w:rsidP="007D58B2">
      <w:pPr>
        <w:pStyle w:val="a3"/>
        <w:rPr>
          <w:lang w:val="en-US"/>
        </w:rPr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562238" w:rsidRPr="00562238" w:rsidRDefault="00562238" w:rsidP="00562238">
      <w:pPr>
        <w:pStyle w:val="2"/>
      </w:pPr>
      <w:r>
        <w:t>Технологические ограничения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lastRenderedPageBreak/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Pr="007A7910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</w:t>
      </w:r>
      <w:r w:rsidR="00416B67">
        <w:t xml:space="preserve"> алгоритмах маршрутизации резки, см. например </w:t>
      </w:r>
      <w:r w:rsidR="00795E1F" w:rsidRPr="00795E1F">
        <w:t>[</w:t>
      </w:r>
      <w:r w:rsidR="007C1D7D" w:rsidRPr="00691B40">
        <w:t>=5</w:t>
      </w:r>
      <w:r w:rsidR="00795E1F" w:rsidRPr="00795E1F">
        <w:t>]</w:t>
      </w:r>
      <w:r w:rsidR="00795E1F">
        <w:t xml:space="preserve"> или </w:t>
      </w:r>
      <w:r w:rsidR="00795E1F" w:rsidRPr="007A7910">
        <w:t>[</w:t>
      </w:r>
      <w:r w:rsidR="007C1D7D" w:rsidRPr="00691B40">
        <w:t>=6</w:t>
      </w:r>
      <w:r w:rsidR="00795E1F" w:rsidRPr="007A7910">
        <w:t>]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r w:rsidRPr="00653EB2">
        <w:t xml:space="preserve"> </w:t>
      </w:r>
      <w:r>
        <w:t xml:space="preserve">обозначим </w:t>
      </w:r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7" o:title=""/>
          </v:shape>
          <o:OLEObject Type="Embed" ProgID="Equation.DSMT4" ShapeID="_x0000_i1029" DrawAspect="Content" ObjectID="_1543059312" r:id="rId18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9" o:title=""/>
          </v:shape>
          <o:OLEObject Type="Embed" ProgID="Equation.DSMT4" ShapeID="_x0000_i1030" DrawAspect="Content" ObjectID="_1543059313" r:id="rId20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по или против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w:lastRenderedPageBreak/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>Например, на рис. 2 при вырезании нижней заготовки, точка 3 допустима при резке против часовой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21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2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21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Pr="00625EE7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</w:t>
      </w:r>
      <w:r w:rsidR="00933AAF">
        <w:t xml:space="preserve">абатываются специальные подходы, см. например </w:t>
      </w:r>
      <w:r w:rsidR="00933AAF" w:rsidRPr="00625EE7">
        <w:t>[2]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3" o:title=""/>
          </v:shape>
          <o:OLEObject Type="Embed" ProgID="Equation.DSMT4" ShapeID="_x0000_i1031" DrawAspect="Content" ObjectID="_1543059314" r:id="rId24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5" o:title=""/>
          </v:shape>
          <o:OLEObject Type="Embed" ProgID="Equation.DSMT4" ShapeID="_x0000_i1032" DrawAspect="Content" ObjectID="_1543059315" r:id="rId26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7" o:title=""/>
          </v:shape>
          <o:OLEObject Type="Embed" ProgID="Equation.DSMT4" ShapeID="_x0000_i1033" DrawAspect="Content" ObjectID="_1543059316" r:id="rId28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9" o:title=""/>
          </v:shape>
          <o:OLEObject Type="Embed" ProgID="Equation.DSMT4" ShapeID="_x0000_i1034" DrawAspect="Content" ObjectID="_1543059317" r:id="rId30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31" o:title=""/>
          </v:shape>
          <o:OLEObject Type="Embed" ProgID="Equation.DSMT4" ShapeID="_x0000_i1035" DrawAspect="Content" ObjectID="_1543059318" r:id="rId32"/>
        </w:object>
      </w:r>
    </w:p>
    <w:p w:rsidR="00536758" w:rsidRPr="006D72BD" w:rsidRDefault="001C0CDC" w:rsidP="00597391">
      <w:pPr>
        <w:pStyle w:val="a3"/>
        <w:rPr>
          <w:lang w:val="en-US"/>
        </w:rPr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</w:t>
      </w:r>
      <w:r w:rsidR="006D72BD">
        <w:t xml:space="preserve"> положения режущего инструмента, см. </w:t>
      </w:r>
      <w:r w:rsidR="006D72BD" w:rsidRPr="006D72BD">
        <w:t>[</w:t>
      </w:r>
      <w:r w:rsidR="007C0D6E">
        <w:rPr>
          <w:lang w:val="en-US"/>
        </w:rPr>
        <w:t>=1</w:t>
      </w:r>
      <w:r w:rsidR="006D72BD">
        <w:rPr>
          <w:lang w:val="en-US"/>
        </w:rPr>
        <w:t>]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Pr="006D72BD" w:rsidRDefault="00C4272D" w:rsidP="00597391">
      <w:pPr>
        <w:pStyle w:val="a3"/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Default="003C3EFB" w:rsidP="00597391">
      <w:pPr>
        <w:pStyle w:val="a3"/>
      </w:pPr>
      <w:r>
        <w:t>Формализация таких ограничений представляет собой более сложную математическую задачу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Default="00FA4A9A" w:rsidP="000A0B9F">
      <w:pPr>
        <w:pStyle w:val="a3"/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>заданными и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точек </w:t>
      </w:r>
      <w:r w:rsidR="00144AD7">
        <w:lastRenderedPageBreak/>
        <w:t xml:space="preserve">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r w:rsidR="00144AD7" w:rsidRPr="00144AD7">
        <w:rPr>
          <w:i/>
          <w:vertAlign w:val="subscript"/>
          <w:lang w:val="en-US"/>
        </w:rPr>
        <w:t>i</w:t>
      </w:r>
      <w:r w:rsidR="00144AD7" w:rsidRPr="00144AD7">
        <w:t xml:space="preserve">, </w:t>
      </w:r>
      <w:r w:rsidR="00144AD7">
        <w:t xml:space="preserve">и перестановку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144AD7">
        <w:t>или (3) или более сложную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>Все эти алгоритмы учитывают два первых технологических ограничения, а алгоритм, учитывающий все четыре, находится в стадии разработки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CB4E0A" w:rsidTr="002D198E"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68287AB" wp14:editId="389B97EB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E12939F" wp14:editId="69B62263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E0A" w:rsidRPr="00D35CAA" w:rsidTr="002D198E"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CB4E0A">
              <w:t xml:space="preserve">) </w:t>
            </w:r>
            <w:r w:rsidR="00CB4E0A"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CB4E0A" w:rsidRPr="00D35CAA">
              <w:rPr>
                <w:lang w:val="ru-RU"/>
              </w:rPr>
              <w:t xml:space="preserve">) </w:t>
            </w:r>
            <w:r w:rsidR="00CB4E0A"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CB4E0A" w:rsidRPr="00CB4E0A" w:rsidTr="002D198E">
        <w:tc>
          <w:tcPr>
            <w:tcW w:w="9576" w:type="dxa"/>
            <w:gridSpan w:val="2"/>
          </w:tcPr>
          <w:p w:rsidR="00CB4E0A" w:rsidRPr="00CB4E0A" w:rsidRDefault="00CB4E0A" w:rsidP="00CB4E0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CB4E0A" w:rsidRPr="00CB4E0A" w:rsidRDefault="00CB4E0A" w:rsidP="000A0B9F">
      <w:pPr>
        <w:pStyle w:val="a3"/>
      </w:pPr>
    </w:p>
    <w:p w:rsidR="00894923" w:rsidRDefault="00894923" w:rsidP="00894923">
      <w:pPr>
        <w:pStyle w:val="2"/>
      </w:pPr>
      <w:r>
        <w:t>Заключение</w:t>
      </w:r>
    </w:p>
    <w:p w:rsidR="00894923" w:rsidRDefault="00906D3F" w:rsidP="000A0B9F">
      <w:pPr>
        <w:pStyle w:val="a3"/>
      </w:pPr>
      <w:r>
        <w:t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 xml:space="preserve"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</w:t>
      </w:r>
      <w:r>
        <w:lastRenderedPageBreak/>
        <w:t>применение этого метода пока сдерживается большим временем расчётов, необходимых для него.</w:t>
      </w:r>
    </w:p>
    <w:p w:rsidR="00290655" w:rsidRDefault="00290655" w:rsidP="00290655">
      <w:pPr>
        <w:pStyle w:val="2"/>
      </w:pPr>
      <w:r>
        <w:t>Библиографический список</w:t>
      </w:r>
    </w:p>
    <w:p w:rsidR="00CC1A38" w:rsidRDefault="00CC1A38" w:rsidP="00407D86">
      <w:pPr>
        <w:pStyle w:val="a3"/>
        <w:numPr>
          <w:ilvl w:val="0"/>
          <w:numId w:val="8"/>
        </w:numPr>
      </w:pPr>
      <w:r>
        <w:t>Петунин А.</w:t>
      </w:r>
      <w:r w:rsidR="00D01B13">
        <w:t xml:space="preserve"> </w:t>
      </w:r>
      <w:r>
        <w:t xml:space="preserve">А.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</w:t>
      </w:r>
      <w:r w:rsidR="00D01B13">
        <w:t xml:space="preserve"> </w:t>
      </w:r>
      <w:r>
        <w:t>А.</w:t>
      </w:r>
      <w:r w:rsidRPr="00CC1A38">
        <w:t xml:space="preserve"> </w:t>
      </w:r>
      <w:r>
        <w:t>Петунин, Е</w:t>
      </w:r>
      <w:r w:rsidR="00D01B13">
        <w:t xml:space="preserve"> </w:t>
      </w:r>
      <w:r>
        <w:t>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 w:rsidR="00886BD2">
        <w:t>И</w:t>
      </w:r>
      <w:r>
        <w:t xml:space="preserve">нформационные технологии и системы : тр. пятой междунар. науч. конф. – Челябинск, 2016. – С. </w:t>
      </w:r>
      <w:r w:rsidR="00D01B13">
        <w:t>142–</w:t>
      </w:r>
      <w:r>
        <w:t>144.</w:t>
      </w:r>
      <w:r w:rsidR="00C45F16" w:rsidRPr="00DA200C">
        <w:t>[=1]</w:t>
      </w:r>
    </w:p>
    <w:p w:rsidR="00407D86" w:rsidRPr="00625EE7" w:rsidRDefault="00DA200C" w:rsidP="00DA200C">
      <w:pPr>
        <w:pStyle w:val="a3"/>
        <w:numPr>
          <w:ilvl w:val="0"/>
          <w:numId w:val="8"/>
        </w:numPr>
      </w:pPr>
      <w:r w:rsidRPr="00DA200C">
        <w:t>Ченцов А. Г. Модель «неаддитивной» задачи маршрутизации с функциями стоимости, зависящими от списка заданий / А. Г. Ченцов, Я. В. Салий // вестник Южно-Уральского государственного университета. Серия: математическое моделирование и программирование. – Челябинск, 2015. –№ 1. – С. 24–45.</w:t>
      </w:r>
      <w:r>
        <w:rPr>
          <w:lang w:val="en-US"/>
        </w:rPr>
        <w:t>[=2]</w:t>
      </w:r>
    </w:p>
    <w:p w:rsidR="00625EE7" w:rsidRPr="00625EE7" w:rsidRDefault="00625EE7" w:rsidP="00625EE7">
      <w:pPr>
        <w:pStyle w:val="a5"/>
        <w:numPr>
          <w:ilvl w:val="0"/>
          <w:numId w:val="8"/>
        </w:numPr>
        <w:rPr>
          <w:rFonts w:cstheme="minorBidi"/>
          <w:sz w:val="24"/>
          <w:szCs w:val="22"/>
          <w:lang w:val="en-US"/>
        </w:rPr>
      </w:pPr>
      <w:r w:rsidRPr="00625EE7">
        <w:rPr>
          <w:rFonts w:cstheme="minorBidi"/>
          <w:sz w:val="24"/>
          <w:szCs w:val="22"/>
          <w:lang w:val="en-US"/>
        </w:rPr>
        <w:t>Hoeft J. Heuristics for the plate-cut</w:t>
      </w:r>
      <w:r>
        <w:rPr>
          <w:rFonts w:cstheme="minorBidi"/>
          <w:sz w:val="24"/>
          <w:szCs w:val="22"/>
          <w:lang w:val="en-US"/>
        </w:rPr>
        <w:t>ting traveling salesman problem /</w:t>
      </w:r>
      <w:r w:rsidRPr="00625EE7">
        <w:rPr>
          <w:rFonts w:cstheme="minorBidi"/>
          <w:sz w:val="24"/>
          <w:szCs w:val="22"/>
          <w:lang w:val="en-US"/>
        </w:rPr>
        <w:t xml:space="preserve"> </w:t>
      </w:r>
      <w:r>
        <w:rPr>
          <w:rFonts w:cstheme="minorBidi"/>
          <w:sz w:val="24"/>
          <w:szCs w:val="22"/>
          <w:lang w:val="en-US"/>
        </w:rPr>
        <w:t xml:space="preserve">J. </w:t>
      </w:r>
      <w:r w:rsidRPr="00625EE7">
        <w:rPr>
          <w:rFonts w:cstheme="minorBidi"/>
          <w:sz w:val="24"/>
          <w:szCs w:val="22"/>
          <w:lang w:val="en-US"/>
        </w:rPr>
        <w:t>Hoeft, U. S.</w:t>
      </w:r>
      <w:r>
        <w:rPr>
          <w:rFonts w:cstheme="minorBidi"/>
          <w:sz w:val="24"/>
          <w:szCs w:val="22"/>
          <w:lang w:val="en-US"/>
        </w:rPr>
        <w:t xml:space="preserve"> </w:t>
      </w:r>
      <w:r w:rsidRPr="00625EE7">
        <w:rPr>
          <w:rFonts w:cstheme="minorBidi"/>
          <w:sz w:val="24"/>
          <w:szCs w:val="22"/>
          <w:lang w:val="en-US"/>
        </w:rPr>
        <w:t xml:space="preserve">Palekar </w:t>
      </w:r>
      <w:r>
        <w:rPr>
          <w:rFonts w:cstheme="minorBidi"/>
          <w:sz w:val="24"/>
          <w:szCs w:val="22"/>
          <w:lang w:val="en-US"/>
        </w:rPr>
        <w:t xml:space="preserve">// IIE Transactions. – </w:t>
      </w:r>
      <w:r w:rsidRPr="00625EE7">
        <w:rPr>
          <w:rFonts w:cstheme="minorBidi"/>
          <w:sz w:val="24"/>
          <w:szCs w:val="22"/>
          <w:lang w:val="en-US"/>
        </w:rPr>
        <w:t>1997</w:t>
      </w:r>
      <w:r>
        <w:rPr>
          <w:rFonts w:cstheme="minorBidi"/>
          <w:sz w:val="24"/>
          <w:szCs w:val="22"/>
          <w:lang w:val="en-US"/>
        </w:rPr>
        <w:t>. –</w:t>
      </w:r>
      <w:r w:rsidRPr="00625EE7">
        <w:rPr>
          <w:rFonts w:cstheme="minorBidi"/>
          <w:sz w:val="24"/>
          <w:szCs w:val="22"/>
          <w:lang w:val="en-US"/>
        </w:rPr>
        <w:t xml:space="preserve"> </w:t>
      </w:r>
      <w:r>
        <w:rPr>
          <w:rFonts w:cstheme="minorBidi"/>
          <w:sz w:val="24"/>
          <w:szCs w:val="22"/>
          <w:lang w:val="en-US"/>
        </w:rPr>
        <w:t xml:space="preserve">Vol. </w:t>
      </w:r>
      <w:r w:rsidRPr="00625EE7">
        <w:rPr>
          <w:rFonts w:cstheme="minorBidi"/>
          <w:sz w:val="24"/>
          <w:szCs w:val="22"/>
          <w:lang w:val="en-US"/>
        </w:rPr>
        <w:t xml:space="preserve">29, </w:t>
      </w:r>
      <w:r>
        <w:rPr>
          <w:rFonts w:cstheme="minorBidi"/>
          <w:sz w:val="24"/>
          <w:szCs w:val="22"/>
          <w:lang w:val="en-US"/>
        </w:rPr>
        <w:t>– P. 719–</w:t>
      </w:r>
      <w:r w:rsidRPr="00625EE7">
        <w:rPr>
          <w:rFonts w:cstheme="minorBidi"/>
          <w:sz w:val="24"/>
          <w:szCs w:val="22"/>
          <w:lang w:val="en-US"/>
        </w:rPr>
        <w:t>731.</w:t>
      </w:r>
      <w:r>
        <w:rPr>
          <w:rFonts w:cstheme="minorBidi"/>
          <w:sz w:val="24"/>
          <w:szCs w:val="22"/>
          <w:lang w:val="en-US"/>
        </w:rPr>
        <w:t>[=3]</w:t>
      </w:r>
    </w:p>
    <w:p w:rsidR="00CD190A" w:rsidRPr="00CD190A" w:rsidRDefault="00CD190A" w:rsidP="00CD190A">
      <w:pPr>
        <w:pStyle w:val="a5"/>
        <w:numPr>
          <w:ilvl w:val="0"/>
          <w:numId w:val="8"/>
        </w:numPr>
        <w:rPr>
          <w:rFonts w:cstheme="minorBidi"/>
          <w:sz w:val="24"/>
          <w:szCs w:val="22"/>
          <w:lang w:val="en-US"/>
        </w:rPr>
      </w:pPr>
      <w:r w:rsidRPr="00CD190A">
        <w:rPr>
          <w:rFonts w:cstheme="minorBidi"/>
          <w:sz w:val="24"/>
          <w:szCs w:val="22"/>
          <w:lang w:val="en-US"/>
        </w:rPr>
        <w:t>Petunin A. Modeling of tool path for the CNC sheet cutting machines</w:t>
      </w:r>
      <w:r>
        <w:rPr>
          <w:rFonts w:cstheme="minorBidi"/>
          <w:sz w:val="24"/>
          <w:szCs w:val="22"/>
          <w:lang w:val="en-US"/>
        </w:rPr>
        <w:t xml:space="preserve"> / </w:t>
      </w:r>
      <w:r w:rsidRPr="00CD190A">
        <w:rPr>
          <w:rFonts w:cstheme="minorBidi"/>
          <w:sz w:val="24"/>
          <w:szCs w:val="22"/>
          <w:lang w:val="en-US"/>
        </w:rPr>
        <w:t>A</w:t>
      </w:r>
      <w:r>
        <w:rPr>
          <w:rFonts w:cstheme="minorBidi"/>
          <w:sz w:val="24"/>
          <w:szCs w:val="22"/>
          <w:lang w:val="en-US"/>
        </w:rPr>
        <w:t>.</w:t>
      </w:r>
      <w:r w:rsidRPr="00CD190A">
        <w:rPr>
          <w:rFonts w:cstheme="minorBidi"/>
          <w:sz w:val="24"/>
          <w:szCs w:val="22"/>
          <w:lang w:val="en-US"/>
        </w:rPr>
        <w:t xml:space="preserve"> </w:t>
      </w:r>
      <w:r w:rsidRPr="00CD190A">
        <w:rPr>
          <w:rFonts w:cstheme="minorBidi"/>
          <w:sz w:val="24"/>
          <w:szCs w:val="22"/>
          <w:lang w:val="en-US"/>
        </w:rPr>
        <w:t>Petunin</w:t>
      </w:r>
      <w:r>
        <w:rPr>
          <w:rFonts w:cstheme="minorBidi"/>
          <w:sz w:val="24"/>
          <w:szCs w:val="22"/>
          <w:lang w:val="en-US"/>
        </w:rPr>
        <w:t xml:space="preserve"> </w:t>
      </w:r>
      <w:r w:rsidRPr="00CD190A">
        <w:rPr>
          <w:rFonts w:cstheme="minorBidi"/>
          <w:sz w:val="24"/>
          <w:szCs w:val="22"/>
          <w:lang w:val="en-US"/>
        </w:rPr>
        <w:t>// AIP conference proceedings.</w:t>
      </w:r>
      <w:r>
        <w:rPr>
          <w:rFonts w:cstheme="minorBidi"/>
          <w:sz w:val="24"/>
          <w:szCs w:val="22"/>
          <w:lang w:val="en-US"/>
        </w:rPr>
        <w:t xml:space="preserve"> – </w:t>
      </w:r>
      <w:r w:rsidRPr="00CD190A">
        <w:rPr>
          <w:rFonts w:cstheme="minorBidi"/>
          <w:sz w:val="24"/>
          <w:szCs w:val="22"/>
          <w:lang w:val="en-US"/>
        </w:rPr>
        <w:t xml:space="preserve">Sozopol, </w:t>
      </w:r>
      <w:r>
        <w:rPr>
          <w:rFonts w:cstheme="minorBidi"/>
          <w:sz w:val="24"/>
          <w:szCs w:val="22"/>
          <w:lang w:val="en-US"/>
        </w:rPr>
        <w:t>2015. – Vol. 1690. –</w:t>
      </w:r>
      <w:r w:rsidRPr="00CD190A">
        <w:rPr>
          <w:rFonts w:cstheme="minorBidi"/>
          <w:sz w:val="24"/>
          <w:szCs w:val="22"/>
          <w:lang w:val="en-US"/>
        </w:rPr>
        <w:t xml:space="preserve"> </w:t>
      </w:r>
      <w:r>
        <w:rPr>
          <w:rFonts w:cstheme="minorBidi"/>
          <w:sz w:val="24"/>
          <w:szCs w:val="22"/>
          <w:lang w:val="en-US"/>
        </w:rPr>
        <w:t>P</w:t>
      </w:r>
      <w:r w:rsidRPr="00CD190A">
        <w:rPr>
          <w:rFonts w:cstheme="minorBidi"/>
          <w:sz w:val="24"/>
          <w:szCs w:val="22"/>
          <w:lang w:val="en-US"/>
        </w:rPr>
        <w:t xml:space="preserve">. 1 </w:t>
      </w:r>
      <w:r>
        <w:rPr>
          <w:rFonts w:cstheme="minorBidi"/>
          <w:sz w:val="24"/>
          <w:szCs w:val="22"/>
          <w:lang w:val="en-US"/>
        </w:rPr>
        <w:t xml:space="preserve">– </w:t>
      </w:r>
      <w:r w:rsidRPr="00CD190A">
        <w:rPr>
          <w:rFonts w:cstheme="minorBidi"/>
          <w:sz w:val="24"/>
          <w:szCs w:val="22"/>
          <w:lang w:val="en-US"/>
        </w:rPr>
        <w:t>7.</w:t>
      </w:r>
      <w:r>
        <w:rPr>
          <w:rFonts w:cstheme="minorBidi"/>
          <w:sz w:val="24"/>
          <w:szCs w:val="22"/>
          <w:lang w:val="en-US"/>
        </w:rPr>
        <w:t>[=4]</w:t>
      </w:r>
    </w:p>
    <w:p w:rsidR="00625EE7" w:rsidRPr="00620007" w:rsidRDefault="007A7910" w:rsidP="007A7910">
      <w:pPr>
        <w:pStyle w:val="a3"/>
        <w:numPr>
          <w:ilvl w:val="0"/>
          <w:numId w:val="8"/>
        </w:numPr>
      </w:pPr>
      <w:r w:rsidRPr="007A7910">
        <w:t>Верхотуров М.А.</w:t>
      </w:r>
      <w:r w:rsidRPr="007A7910">
        <w:t xml:space="preserve"> Математическое обеспечение задачи оптимизации пути режущего инструмента при плоском фигурном раскрое на основе цепной резки / </w:t>
      </w:r>
      <w:r w:rsidRPr="007A7910">
        <w:t>М.А.</w:t>
      </w:r>
      <w:r w:rsidRPr="007A7910">
        <w:t xml:space="preserve"> Верхотуров, </w:t>
      </w:r>
      <w:r w:rsidRPr="007A7910">
        <w:t>П.Ю.</w:t>
      </w:r>
      <w:r w:rsidRPr="007A7910">
        <w:t xml:space="preserve"> Тарасенко // Вестник Уфимского государственного авиационного технического университета. – </w:t>
      </w:r>
      <w:r>
        <w:t xml:space="preserve">Уфа, </w:t>
      </w:r>
      <w:r w:rsidRPr="007A7910">
        <w:t xml:space="preserve">2008. </w:t>
      </w:r>
      <w:r>
        <w:t xml:space="preserve">– </w:t>
      </w:r>
      <w:r w:rsidRPr="007A7910">
        <w:t>Т. 10. № 2.</w:t>
      </w:r>
      <w:r>
        <w:t xml:space="preserve"> –</w:t>
      </w:r>
      <w:r w:rsidRPr="007A7910">
        <w:t xml:space="preserve"> С. 123</w:t>
      </w:r>
      <w:r>
        <w:t>–</w:t>
      </w:r>
      <w:r w:rsidRPr="007A7910">
        <w:t>130.</w:t>
      </w:r>
      <w:r>
        <w:rPr>
          <w:lang w:val="en-US"/>
        </w:rPr>
        <w:t>[=5]</w:t>
      </w:r>
    </w:p>
    <w:p w:rsidR="00691B40" w:rsidRPr="00691B40" w:rsidRDefault="00691B40" w:rsidP="00691B40">
      <w:pPr>
        <w:pStyle w:val="a5"/>
        <w:numPr>
          <w:ilvl w:val="0"/>
          <w:numId w:val="8"/>
        </w:numPr>
        <w:rPr>
          <w:rFonts w:cstheme="minorBidi"/>
          <w:sz w:val="24"/>
          <w:szCs w:val="22"/>
          <w:lang w:val="en-US"/>
        </w:rPr>
      </w:pPr>
      <w:r w:rsidRPr="00691B40">
        <w:rPr>
          <w:rFonts w:cstheme="minorBidi"/>
          <w:sz w:val="24"/>
          <w:szCs w:val="22"/>
          <w:lang w:val="en-US"/>
        </w:rPr>
        <w:t>Dewil, R. Cutting path</w:t>
      </w:r>
      <w:r>
        <w:rPr>
          <w:rFonts w:cstheme="minorBidi"/>
          <w:sz w:val="24"/>
          <w:szCs w:val="22"/>
          <w:lang w:val="en-US"/>
        </w:rPr>
        <w:t xml:space="preserve"> optimization using tabu search / </w:t>
      </w:r>
      <w:r w:rsidRPr="00691B40">
        <w:rPr>
          <w:rFonts w:cstheme="minorBidi"/>
          <w:sz w:val="24"/>
          <w:szCs w:val="22"/>
          <w:lang w:val="en-US"/>
        </w:rPr>
        <w:t>R.</w:t>
      </w:r>
      <w:r>
        <w:rPr>
          <w:rFonts w:cstheme="minorBidi"/>
          <w:sz w:val="24"/>
          <w:szCs w:val="22"/>
          <w:lang w:val="en-US"/>
        </w:rPr>
        <w:t xml:space="preserve"> Dewil, </w:t>
      </w:r>
      <w:r w:rsidRPr="00691B40">
        <w:rPr>
          <w:rFonts w:cstheme="minorBidi"/>
          <w:sz w:val="24"/>
          <w:szCs w:val="22"/>
          <w:lang w:val="en-US"/>
        </w:rPr>
        <w:t>P.</w:t>
      </w:r>
      <w:r>
        <w:rPr>
          <w:rFonts w:cstheme="minorBidi"/>
          <w:sz w:val="24"/>
          <w:szCs w:val="22"/>
          <w:lang w:val="en-US"/>
        </w:rPr>
        <w:t xml:space="preserve"> Vansteenwegen, </w:t>
      </w:r>
      <w:r w:rsidRPr="00691B40">
        <w:rPr>
          <w:rFonts w:cstheme="minorBidi"/>
          <w:sz w:val="24"/>
          <w:szCs w:val="22"/>
          <w:lang w:val="en-US"/>
        </w:rPr>
        <w:t>D.</w:t>
      </w:r>
      <w:r>
        <w:rPr>
          <w:rFonts w:cstheme="minorBidi"/>
          <w:sz w:val="24"/>
          <w:szCs w:val="22"/>
          <w:lang w:val="en-US"/>
        </w:rPr>
        <w:t xml:space="preserve"> Cattrysse // </w:t>
      </w:r>
      <w:r w:rsidRPr="00691B40">
        <w:rPr>
          <w:rFonts w:cstheme="minorBidi"/>
          <w:sz w:val="24"/>
          <w:szCs w:val="22"/>
          <w:lang w:val="en-US"/>
        </w:rPr>
        <w:t>Key Engineering Materials</w:t>
      </w:r>
      <w:r>
        <w:rPr>
          <w:rFonts w:cstheme="minorBidi"/>
          <w:sz w:val="24"/>
          <w:szCs w:val="22"/>
          <w:lang w:val="en-US"/>
        </w:rPr>
        <w:t>. – 2011. –</w:t>
      </w:r>
      <w:r w:rsidRPr="00691B40">
        <w:rPr>
          <w:rFonts w:cstheme="minorBidi"/>
          <w:sz w:val="24"/>
          <w:szCs w:val="22"/>
          <w:lang w:val="en-US"/>
        </w:rPr>
        <w:t xml:space="preserve"> Vol 473. </w:t>
      </w:r>
      <w:r>
        <w:rPr>
          <w:rFonts w:cstheme="minorBidi"/>
          <w:sz w:val="24"/>
          <w:szCs w:val="22"/>
          <w:lang w:val="en-US"/>
        </w:rPr>
        <w:t>– P.739–748[=6]</w:t>
      </w:r>
      <w:bookmarkStart w:id="0" w:name="_GoBack"/>
      <w:bookmarkEnd w:id="0"/>
    </w:p>
    <w:p w:rsidR="00620007" w:rsidRPr="00691B40" w:rsidRDefault="00620007" w:rsidP="007A7910">
      <w:pPr>
        <w:pStyle w:val="a3"/>
        <w:numPr>
          <w:ilvl w:val="0"/>
          <w:numId w:val="8"/>
        </w:numPr>
        <w:rPr>
          <w:lang w:val="en-US"/>
        </w:rPr>
      </w:pPr>
    </w:p>
    <w:sectPr w:rsidR="00620007" w:rsidRPr="00691B40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192D" w:rsidRDefault="0029192D" w:rsidP="00BD5B72">
      <w:pPr>
        <w:spacing w:after="0" w:line="240" w:lineRule="auto"/>
      </w:pPr>
      <w:r>
        <w:separator/>
      </w:r>
    </w:p>
  </w:endnote>
  <w:endnote w:type="continuationSeparator" w:id="0">
    <w:p w:rsidR="0029192D" w:rsidRDefault="0029192D" w:rsidP="00BD5B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192D" w:rsidRDefault="0029192D" w:rsidP="00BD5B72">
      <w:pPr>
        <w:spacing w:after="0" w:line="240" w:lineRule="auto"/>
      </w:pPr>
      <w:r>
        <w:separator/>
      </w:r>
    </w:p>
  </w:footnote>
  <w:footnote w:type="continuationSeparator" w:id="0">
    <w:p w:rsidR="0029192D" w:rsidRDefault="0029192D" w:rsidP="00BD5B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29826476"/>
      <w:docPartObj>
        <w:docPartGallery w:val="Page Numbers (Top of Page)"/>
        <w:docPartUnique/>
      </w:docPartObj>
    </w:sdtPr>
    <w:sdtEndPr/>
    <w:sdtContent>
      <w:p w:rsidR="00D272A7" w:rsidRPr="00D272A7" w:rsidRDefault="00D272A7">
        <w:pPr>
          <w:pStyle w:val="ab"/>
          <w:jc w:val="center"/>
          <w:rPr>
            <w:sz w:val="16"/>
            <w:szCs w:val="16"/>
          </w:rPr>
        </w:pPr>
        <w:r w:rsidRPr="00D272A7">
          <w:rPr>
            <w:sz w:val="16"/>
            <w:szCs w:val="16"/>
          </w:rPr>
          <w:fldChar w:fldCharType="begin"/>
        </w:r>
        <w:r w:rsidRPr="00D272A7">
          <w:rPr>
            <w:sz w:val="16"/>
            <w:szCs w:val="16"/>
          </w:rPr>
          <w:instrText>PAGE   \* MERGEFORMAT</w:instrText>
        </w:r>
        <w:r w:rsidRPr="00D272A7">
          <w:rPr>
            <w:sz w:val="16"/>
            <w:szCs w:val="16"/>
          </w:rPr>
          <w:fldChar w:fldCharType="separate"/>
        </w:r>
        <w:r w:rsidR="00691B40">
          <w:rPr>
            <w:noProof/>
            <w:sz w:val="16"/>
            <w:szCs w:val="16"/>
          </w:rPr>
          <w:t>7</w:t>
        </w:r>
        <w:r w:rsidRPr="00D272A7">
          <w:rPr>
            <w:sz w:val="16"/>
            <w:szCs w:val="16"/>
          </w:rPr>
          <w:fldChar w:fldCharType="end"/>
        </w:r>
      </w:p>
    </w:sdtContent>
  </w:sdt>
  <w:p w:rsidR="00BD5B72" w:rsidRDefault="00BD5B72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1785D7B"/>
    <w:multiLevelType w:val="hybridMultilevel"/>
    <w:tmpl w:val="F16E9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6E88"/>
    <w:rsid w:val="00017726"/>
    <w:rsid w:val="00030203"/>
    <w:rsid w:val="0003132F"/>
    <w:rsid w:val="00031338"/>
    <w:rsid w:val="0004318A"/>
    <w:rsid w:val="00067B49"/>
    <w:rsid w:val="00097DEC"/>
    <w:rsid w:val="000A0B9F"/>
    <w:rsid w:val="000C210F"/>
    <w:rsid w:val="000D0D93"/>
    <w:rsid w:val="000D1379"/>
    <w:rsid w:val="000D1C70"/>
    <w:rsid w:val="000F18FA"/>
    <w:rsid w:val="0013449A"/>
    <w:rsid w:val="001417A4"/>
    <w:rsid w:val="001447C9"/>
    <w:rsid w:val="00144AD7"/>
    <w:rsid w:val="001528A2"/>
    <w:rsid w:val="00160C3D"/>
    <w:rsid w:val="0017146D"/>
    <w:rsid w:val="001A133C"/>
    <w:rsid w:val="001C0CDC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0655"/>
    <w:rsid w:val="0029192D"/>
    <w:rsid w:val="002945E8"/>
    <w:rsid w:val="002B0DB3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07D86"/>
    <w:rsid w:val="00412CEF"/>
    <w:rsid w:val="00416B67"/>
    <w:rsid w:val="004245C3"/>
    <w:rsid w:val="00433EA4"/>
    <w:rsid w:val="0043773C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C87"/>
    <w:rsid w:val="00561FD0"/>
    <w:rsid w:val="00562238"/>
    <w:rsid w:val="00597391"/>
    <w:rsid w:val="005A0530"/>
    <w:rsid w:val="005B6A9B"/>
    <w:rsid w:val="005D1C71"/>
    <w:rsid w:val="005D3AFA"/>
    <w:rsid w:val="005D74E3"/>
    <w:rsid w:val="005E216A"/>
    <w:rsid w:val="005E432A"/>
    <w:rsid w:val="005E54E3"/>
    <w:rsid w:val="005F4239"/>
    <w:rsid w:val="005F7803"/>
    <w:rsid w:val="00611460"/>
    <w:rsid w:val="006163D2"/>
    <w:rsid w:val="00620007"/>
    <w:rsid w:val="00625EE7"/>
    <w:rsid w:val="00626EAD"/>
    <w:rsid w:val="00627330"/>
    <w:rsid w:val="00653EB2"/>
    <w:rsid w:val="0065614D"/>
    <w:rsid w:val="00662300"/>
    <w:rsid w:val="00691B40"/>
    <w:rsid w:val="00693CA1"/>
    <w:rsid w:val="006A22E1"/>
    <w:rsid w:val="006A5F37"/>
    <w:rsid w:val="006C7CC8"/>
    <w:rsid w:val="006D2AF8"/>
    <w:rsid w:val="006D72BD"/>
    <w:rsid w:val="006D7473"/>
    <w:rsid w:val="006F08BE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5E1F"/>
    <w:rsid w:val="00797827"/>
    <w:rsid w:val="007A7910"/>
    <w:rsid w:val="007B0856"/>
    <w:rsid w:val="007B3F1D"/>
    <w:rsid w:val="007C0D6E"/>
    <w:rsid w:val="007C1D7D"/>
    <w:rsid w:val="007D58B2"/>
    <w:rsid w:val="007E1F8D"/>
    <w:rsid w:val="007E31C5"/>
    <w:rsid w:val="007E6717"/>
    <w:rsid w:val="00800F23"/>
    <w:rsid w:val="00821BA5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1B8F"/>
    <w:rsid w:val="008B641A"/>
    <w:rsid w:val="008C38CD"/>
    <w:rsid w:val="008C44A7"/>
    <w:rsid w:val="008C4E40"/>
    <w:rsid w:val="008C56AE"/>
    <w:rsid w:val="008D2543"/>
    <w:rsid w:val="008F5EAD"/>
    <w:rsid w:val="00906A4F"/>
    <w:rsid w:val="00906D3F"/>
    <w:rsid w:val="0092145E"/>
    <w:rsid w:val="00926B80"/>
    <w:rsid w:val="00932DB2"/>
    <w:rsid w:val="00933AAF"/>
    <w:rsid w:val="00972369"/>
    <w:rsid w:val="00983059"/>
    <w:rsid w:val="009853DA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71DD4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A68BB"/>
    <w:rsid w:val="00BD5B72"/>
    <w:rsid w:val="00BD76FC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45F16"/>
    <w:rsid w:val="00C55CEE"/>
    <w:rsid w:val="00C70A81"/>
    <w:rsid w:val="00C75005"/>
    <w:rsid w:val="00C91964"/>
    <w:rsid w:val="00CB29C8"/>
    <w:rsid w:val="00CB4E0A"/>
    <w:rsid w:val="00CC1A38"/>
    <w:rsid w:val="00CC5657"/>
    <w:rsid w:val="00CD190A"/>
    <w:rsid w:val="00CD4232"/>
    <w:rsid w:val="00CD67A4"/>
    <w:rsid w:val="00D01B13"/>
    <w:rsid w:val="00D073E7"/>
    <w:rsid w:val="00D1540F"/>
    <w:rsid w:val="00D16510"/>
    <w:rsid w:val="00D20498"/>
    <w:rsid w:val="00D272A7"/>
    <w:rsid w:val="00D35CAA"/>
    <w:rsid w:val="00D43B78"/>
    <w:rsid w:val="00D543F6"/>
    <w:rsid w:val="00D62EBB"/>
    <w:rsid w:val="00D67916"/>
    <w:rsid w:val="00D706FB"/>
    <w:rsid w:val="00D7783C"/>
    <w:rsid w:val="00D9744A"/>
    <w:rsid w:val="00DA200C"/>
    <w:rsid w:val="00DA7DDC"/>
    <w:rsid w:val="00DB7353"/>
    <w:rsid w:val="00DC40E8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40059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gi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A41B57-70F3-44D7-B02F-07478684CF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7</TotalTime>
  <Pages>7</Pages>
  <Words>2438</Words>
  <Characters>13902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126</cp:revision>
  <cp:lastPrinted>2016-12-08T12:17:00Z</cp:lastPrinted>
  <dcterms:created xsi:type="dcterms:W3CDTF">2016-12-07T09:55:00Z</dcterms:created>
  <dcterms:modified xsi:type="dcterms:W3CDTF">2016-12-12T09:32:00Z</dcterms:modified>
</cp:coreProperties>
</file>